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1811E6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5D6BE4" w:rsidRDefault="00E1031C" w:rsidP="005D6BE4">
      <w:pPr>
        <w:pStyle w:val="MFKA"/>
        <w:spacing w:before="240"/>
        <w:ind w:left="0" w:firstLine="0"/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  <w:r w:rsidR="005D6BE4" w:rsidRPr="005D6BE4">
        <w:t xml:space="preserve"> </w:t>
      </w:r>
    </w:p>
    <w:p w:rsidR="005D6BE4" w:rsidRDefault="00012C73" w:rsidP="00012C73">
      <w:pPr>
        <w:pStyle w:val="MFKA"/>
        <w:numPr>
          <w:ilvl w:val="0"/>
          <w:numId w:val="4"/>
        </w:numPr>
        <w:spacing w:before="240"/>
      </w:pPr>
      <w:r>
        <w:t xml:space="preserve">Muodosta </w:t>
      </w:r>
      <w:hyperlink r:id="rId6" w:history="1">
        <w:r w:rsidRPr="00012C73">
          <w:rPr>
            <w:rStyle w:val="Hyperlinkki"/>
          </w:rPr>
          <w:t>tämän funktion</w:t>
        </w:r>
      </w:hyperlink>
      <w:r>
        <w:t xml:space="preserve"> </w:t>
      </w:r>
      <w:hyperlink r:id="rId7" w:history="1">
        <w:r w:rsidRPr="00012C73">
          <w:rPr>
            <w:rStyle w:val="Hyperlinkki"/>
          </w:rPr>
          <w:t xml:space="preserve"> </w:t>
        </w:r>
        <w:r w:rsidRPr="00012C73">
          <w:rPr>
            <w:rStyle w:val="Hyperlinkki"/>
            <w:i/>
          </w:rPr>
          <w:t>f</w:t>
        </w:r>
        <w:r w:rsidRPr="00012C73">
          <w:rPr>
            <w:rStyle w:val="Hyperlinkki"/>
          </w:rPr>
          <w:t xml:space="preserve"> </w:t>
        </w:r>
      </w:hyperlink>
      <w:r>
        <w:t xml:space="preserve"> välille [-8</w:t>
      </w:r>
      <w:r w:rsidR="00823087">
        <w:t xml:space="preserve">,10] rajattu kulkukaavio. </w:t>
      </w:r>
      <w:r w:rsidR="00BB7447">
        <w:t xml:space="preserve">Mitkä ovat funktion ääriarvokohdat ja ääriarvot? </w:t>
      </w:r>
      <w:r w:rsidR="00823087">
        <w:t>(2p.)</w:t>
      </w:r>
    </w:p>
    <w:p w:rsidR="00BB7447" w:rsidRDefault="00BB7447" w:rsidP="00BB7447">
      <w:pPr>
        <w:pStyle w:val="MFKA"/>
        <w:spacing w:before="240"/>
        <w:ind w:left="785" w:firstLine="0"/>
        <w:rPr>
          <w:b/>
          <w:i/>
        </w:rPr>
      </w:pPr>
      <w:r w:rsidRPr="00BB7447">
        <w:rPr>
          <w:b/>
          <w:i/>
        </w:rPr>
        <w:t xml:space="preserve">Ratkaisu: </w:t>
      </w:r>
    </w:p>
    <w:p w:rsidR="00BB7447" w:rsidRDefault="00BB7447" w:rsidP="00BB7447">
      <w:pPr>
        <w:pStyle w:val="MFKA"/>
        <w:spacing w:before="240"/>
        <w:ind w:left="785" w:firstLine="0"/>
      </w:pPr>
      <w:r>
        <w:t>Sovelluksen perusteella:</w:t>
      </w:r>
    </w:p>
    <w:p w:rsidR="00BB7447" w:rsidRDefault="00BB7447" w:rsidP="00BB7447">
      <w:pPr>
        <w:pStyle w:val="MFKA"/>
        <w:spacing w:before="240"/>
        <w:ind w:left="785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F38743" wp14:editId="1998B3FD">
                <wp:simplePos x="0" y="0"/>
                <wp:positionH relativeFrom="column">
                  <wp:posOffset>3291840</wp:posOffset>
                </wp:positionH>
                <wp:positionV relativeFrom="paragraph">
                  <wp:posOffset>321235</wp:posOffset>
                </wp:positionV>
                <wp:extent cx="0" cy="738504"/>
                <wp:effectExtent l="57150" t="19050" r="76200" b="81280"/>
                <wp:wrapNone/>
                <wp:docPr id="3" name="Suora yhdysviiv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38504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3" o:spid="_x0000_s1026" style="position:absolute;flip: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9.2pt,25.3pt" to="259.2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" strokecolor="black [3200]" strokeweight="2pt">
                <v:stroke dashstyle="3 1"/>
                <v:shadow on="t" color="black" opacity="24903f" origin=",.5" offset="0,.55556mm"/>
              </v:line>
            </w:pict>
          </mc:Fallback>
        </mc:AlternateContent>
      </w:r>
      <w:r>
        <w:tab/>
        <w:t xml:space="preserve">    -8</w:t>
      </w:r>
      <w:r>
        <w:tab/>
        <w:t xml:space="preserve">           -1</w:t>
      </w:r>
      <w:r>
        <w:tab/>
        <w:t xml:space="preserve">                    2</w:t>
      </w:r>
      <w:r>
        <w:tab/>
        <w:t xml:space="preserve">       3</w:t>
      </w:r>
      <w:r>
        <w:tab/>
        <w:t xml:space="preserve">           10</w:t>
      </w:r>
    </w:p>
    <w:tbl>
      <w:tblPr>
        <w:tblStyle w:val="TaulukkoRuudukko"/>
        <w:tblW w:w="0" w:type="auto"/>
        <w:tblInd w:w="785" w:type="dxa"/>
        <w:tblLook w:val="04A0" w:firstRow="1" w:lastRow="0" w:firstColumn="1" w:lastColumn="0" w:noHBand="0" w:noVBand="1"/>
      </w:tblPr>
      <w:tblGrid>
        <w:gridCol w:w="1024"/>
        <w:gridCol w:w="1701"/>
        <w:gridCol w:w="3617"/>
        <w:gridCol w:w="1628"/>
      </w:tblGrid>
      <w:tr w:rsidR="00BB7447" w:rsidTr="00BB7447">
        <w:tc>
          <w:tcPr>
            <w:tcW w:w="1024" w:type="dxa"/>
            <w:tcBorders>
              <w:left w:val="nil"/>
            </w:tcBorders>
          </w:tcPr>
          <w:p w:rsidR="00BB7447" w:rsidRDefault="00BB7447" w:rsidP="00BB7447">
            <w:pPr>
              <w:pStyle w:val="MFKA"/>
              <w:spacing w:before="240"/>
              <w:ind w:left="0" w:firstLine="0"/>
            </w:pPr>
            <w:r w:rsidRPr="00BB7447">
              <w:rPr>
                <w:position w:val="-10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5pt;height:15.55pt" o:ole="">
                  <v:imagedata r:id="rId8" o:title=""/>
                </v:shape>
                <o:OLEObject Type="Embed" ProgID="Equation.DSMT4" ShapeID="_x0000_i1025" DrawAspect="Content" ObjectID="_1540034274" r:id="rId9"/>
              </w:object>
            </w:r>
            <w:r>
              <w:t xml:space="preserve"> </w:t>
            </w:r>
          </w:p>
        </w:tc>
        <w:tc>
          <w:tcPr>
            <w:tcW w:w="1701" w:type="dxa"/>
          </w:tcPr>
          <w:p w:rsidR="00BB7447" w:rsidRDefault="00C3510B" w:rsidP="00C3510B">
            <w:pPr>
              <w:pStyle w:val="MFKA"/>
              <w:spacing w:before="240"/>
              <w:ind w:left="0" w:firstLine="0"/>
              <w:jc w:val="center"/>
            </w:pPr>
            <w:r>
              <w:t>+</w:t>
            </w:r>
          </w:p>
        </w:tc>
        <w:tc>
          <w:tcPr>
            <w:tcW w:w="3617" w:type="dxa"/>
          </w:tcPr>
          <w:p w:rsidR="00BB7447" w:rsidRDefault="00C3510B" w:rsidP="00C3510B">
            <w:pPr>
              <w:pStyle w:val="MFKA"/>
              <w:spacing w:before="240"/>
              <w:ind w:left="360" w:firstLine="0"/>
            </w:pPr>
            <w:r>
              <w:t xml:space="preserve">       ‒                           ‒</w:t>
            </w:r>
          </w:p>
        </w:tc>
        <w:tc>
          <w:tcPr>
            <w:tcW w:w="1628" w:type="dxa"/>
          </w:tcPr>
          <w:p w:rsidR="00BB7447" w:rsidRDefault="00C3510B" w:rsidP="00C3510B">
            <w:pPr>
              <w:pStyle w:val="MFKA"/>
              <w:spacing w:before="240"/>
              <w:ind w:left="0" w:firstLine="0"/>
              <w:jc w:val="center"/>
            </w:pPr>
            <w:r>
              <w:t>+</w:t>
            </w:r>
          </w:p>
        </w:tc>
      </w:tr>
      <w:tr w:rsidR="00BB7447" w:rsidTr="00BB7447">
        <w:tc>
          <w:tcPr>
            <w:tcW w:w="1024" w:type="dxa"/>
            <w:tcBorders>
              <w:left w:val="nil"/>
            </w:tcBorders>
          </w:tcPr>
          <w:p w:rsidR="00BB7447" w:rsidRDefault="00BB7447" w:rsidP="00BB7447">
            <w:pPr>
              <w:pStyle w:val="MFKA"/>
              <w:spacing w:before="240"/>
              <w:ind w:left="0" w:firstLine="0"/>
            </w:pPr>
            <w:r w:rsidRPr="00BB7447">
              <w:rPr>
                <w:position w:val="-10"/>
              </w:rPr>
              <w:object w:dxaOrig="540" w:dyaOrig="320">
                <v:shape id="_x0000_i1026" type="#_x0000_t75" style="width:27.05pt;height:15.55pt" o:ole="">
                  <v:imagedata r:id="rId10" o:title=""/>
                </v:shape>
                <o:OLEObject Type="Embed" ProgID="Equation.DSMT4" ShapeID="_x0000_i1026" DrawAspect="Content" ObjectID="_1540034275" r:id="rId11"/>
              </w:object>
            </w:r>
          </w:p>
        </w:tc>
        <w:tc>
          <w:tcPr>
            <w:tcW w:w="1701" w:type="dxa"/>
          </w:tcPr>
          <w:p w:rsidR="00BB7447" w:rsidRDefault="00C3510B" w:rsidP="00BB7447">
            <w:pPr>
              <w:pStyle w:val="MFKA"/>
              <w:spacing w:before="240"/>
              <w:ind w:left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23DAF8E" wp14:editId="638493DE">
                      <wp:simplePos x="0" y="0"/>
                      <wp:positionH relativeFrom="column">
                        <wp:posOffset>-53823</wp:posOffset>
                      </wp:positionH>
                      <wp:positionV relativeFrom="paragraph">
                        <wp:posOffset>24765</wp:posOffset>
                      </wp:positionV>
                      <wp:extent cx="994867" cy="335534"/>
                      <wp:effectExtent l="38100" t="57150" r="0" b="83820"/>
                      <wp:wrapNone/>
                      <wp:docPr id="4" name="Suora nuoliyhdysviiva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94867" cy="33553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uora nuoliyhdysviiva 4" o:spid="_x0000_s1026" type="#_x0000_t32" style="position:absolute;margin-left:-4.25pt;margin-top:1.95pt;width:78.35pt;height:26.4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3617" w:type="dxa"/>
          </w:tcPr>
          <w:p w:rsidR="00BB7447" w:rsidRDefault="00193408" w:rsidP="00BB7447">
            <w:pPr>
              <w:pStyle w:val="MFKA"/>
              <w:spacing w:before="240"/>
              <w:ind w:left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7697874" wp14:editId="343EC538">
                      <wp:simplePos x="0" y="0"/>
                      <wp:positionH relativeFrom="column">
                        <wp:posOffset>2203450</wp:posOffset>
                      </wp:positionH>
                      <wp:positionV relativeFrom="paragraph">
                        <wp:posOffset>26670</wp:posOffset>
                      </wp:positionV>
                      <wp:extent cx="1089660" cy="285115"/>
                      <wp:effectExtent l="38100" t="57150" r="15240" b="95885"/>
                      <wp:wrapNone/>
                      <wp:docPr id="6" name="Suora nuoliyhdysviiva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89660" cy="2851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6" o:spid="_x0000_s1026" type="#_x0000_t32" style="position:absolute;margin-left:173.5pt;margin-top:2.1pt;width:85.8pt;height:22.4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57FFB09" wp14:editId="29CE7A9D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27305</wp:posOffset>
                      </wp:positionV>
                      <wp:extent cx="987425" cy="285115"/>
                      <wp:effectExtent l="38100" t="38100" r="98425" b="114935"/>
                      <wp:wrapNone/>
                      <wp:docPr id="7" name="Suora nuoliyhdysviiva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7425" cy="2851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7" o:spid="_x0000_s1026" type="#_x0000_t32" style="position:absolute;margin-left:88.3pt;margin-top:2.15pt;width:77.75pt;height:22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C3510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142938D" wp14:editId="2223831B">
                      <wp:simplePos x="0" y="0"/>
                      <wp:positionH relativeFrom="column">
                        <wp:posOffset>-48920</wp:posOffset>
                      </wp:positionH>
                      <wp:positionV relativeFrom="paragraph">
                        <wp:posOffset>27610</wp:posOffset>
                      </wp:positionV>
                      <wp:extent cx="1060704" cy="285293"/>
                      <wp:effectExtent l="38100" t="38100" r="82550" b="114935"/>
                      <wp:wrapNone/>
                      <wp:docPr id="5" name="Suora nuoliyhdysviiva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0704" cy="28529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5" o:spid="_x0000_s1026" type="#_x0000_t32" style="position:absolute;margin-left:-3.85pt;margin-top:2.15pt;width:83.5pt;height:2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1628" w:type="dxa"/>
          </w:tcPr>
          <w:p w:rsidR="00BB7447" w:rsidRDefault="00BB7447" w:rsidP="00BB7447">
            <w:pPr>
              <w:pStyle w:val="MFKA"/>
              <w:spacing w:before="240"/>
              <w:ind w:left="0" w:firstLine="0"/>
            </w:pPr>
          </w:p>
        </w:tc>
      </w:tr>
    </w:tbl>
    <w:p w:rsidR="00BB7447" w:rsidRPr="00BB7447" w:rsidRDefault="00C3510B" w:rsidP="00BB7447">
      <w:pPr>
        <w:pStyle w:val="MFKA"/>
        <w:spacing w:before="240"/>
        <w:ind w:left="785" w:firstLine="0"/>
      </w:pPr>
      <w:r>
        <w:t xml:space="preserve">Ääriarvokohtia ovat </w:t>
      </w:r>
      <w:r w:rsidRPr="00C3510B">
        <w:rPr>
          <w:position w:val="-6"/>
        </w:rPr>
        <w:object w:dxaOrig="680" w:dyaOrig="279">
          <v:shape id="_x0000_i1027" type="#_x0000_t75" style="width:34pt;height:14.4pt" o:ole="">
            <v:imagedata r:id="rId12" o:title=""/>
          </v:shape>
          <o:OLEObject Type="Embed" ProgID="Equation.DSMT4" ShapeID="_x0000_i1027" DrawAspect="Content" ObjectID="_1540034276" r:id="rId13"/>
        </w:object>
      </w:r>
      <w:r>
        <w:t xml:space="preserve"> ja </w:t>
      </w:r>
      <w:r w:rsidRPr="00C3510B">
        <w:rPr>
          <w:position w:val="-6"/>
        </w:rPr>
        <w:object w:dxaOrig="540" w:dyaOrig="279">
          <v:shape id="_x0000_i1028" type="#_x0000_t75" style="width:27.05pt;height:14.4pt" o:ole="">
            <v:imagedata r:id="rId14" o:title=""/>
          </v:shape>
          <o:OLEObject Type="Embed" ProgID="Equation.DSMT4" ShapeID="_x0000_i1028" DrawAspect="Content" ObjectID="_1540034277" r:id="rId15"/>
        </w:object>
      </w:r>
      <w:r>
        <w:t xml:space="preserve">. Ääriarvoja ovat lokaali maksimi </w:t>
      </w:r>
      <w:r w:rsidR="00EE27F4" w:rsidRPr="00C3510B">
        <w:rPr>
          <w:position w:val="-10"/>
        </w:rPr>
        <w:object w:dxaOrig="1200" w:dyaOrig="320">
          <v:shape id="_x0000_i1049" type="#_x0000_t75" style="width:59.9pt;height:15.55pt" o:ole="">
            <v:imagedata r:id="rId16" o:title=""/>
          </v:shape>
          <o:OLEObject Type="Embed" ProgID="Equation.DSMT4" ShapeID="_x0000_i1049" DrawAspect="Content" ObjectID="_1540034278" r:id="rId17"/>
        </w:object>
      </w:r>
      <w:r>
        <w:t xml:space="preserve">  ja lokaali minimi</w:t>
      </w:r>
      <w:r w:rsidR="00EE27F4" w:rsidRPr="00C3510B">
        <w:rPr>
          <w:position w:val="-10"/>
        </w:rPr>
        <w:object w:dxaOrig="880" w:dyaOrig="320">
          <v:shape id="_x0000_i1048" type="#_x0000_t75" style="width:44.35pt;height:15.55pt" o:ole="">
            <v:imagedata r:id="rId18" o:title=""/>
          </v:shape>
          <o:OLEObject Type="Embed" ProgID="Equation.DSMT4" ShapeID="_x0000_i1048" DrawAspect="Content" ObjectID="_1540034279" r:id="rId19"/>
        </w:object>
      </w:r>
      <w:r>
        <w:t xml:space="preserve">.  </w:t>
      </w:r>
      <w:r w:rsidRPr="00C3510B">
        <w:rPr>
          <w:b/>
        </w:rPr>
        <w:t>(2p.)</w:t>
      </w:r>
    </w:p>
    <w:p w:rsidR="00823087" w:rsidRDefault="00823087" w:rsidP="00012C73">
      <w:pPr>
        <w:pStyle w:val="MFKA"/>
        <w:numPr>
          <w:ilvl w:val="0"/>
          <w:numId w:val="4"/>
        </w:numPr>
        <w:spacing w:before="240"/>
      </w:pPr>
      <w:r>
        <w:t xml:space="preserve">Muodosta funktion </w:t>
      </w:r>
      <w:r w:rsidR="00D8359C" w:rsidRPr="00823087">
        <w:rPr>
          <w:position w:val="-24"/>
        </w:rPr>
        <w:object w:dxaOrig="1560" w:dyaOrig="620">
          <v:shape id="_x0000_i1029" type="#_x0000_t75" style="width:77.75pt;height:30.55pt" o:ole="">
            <v:imagedata r:id="rId20" o:title=""/>
          </v:shape>
          <o:OLEObject Type="Embed" ProgID="Equation.DSMT4" ShapeID="_x0000_i1029" DrawAspect="Content" ObjectID="_1540034280" r:id="rId21"/>
        </w:object>
      </w:r>
      <w:r>
        <w:t xml:space="preserve"> välille </w:t>
      </w:r>
      <w:r w:rsidR="00D8359C">
        <w:t>[</w:t>
      </w:r>
      <w:r w:rsidR="0056456F">
        <w:t xml:space="preserve">-8, </w:t>
      </w:r>
      <w:bookmarkStart w:id="0" w:name="_GoBack"/>
      <w:bookmarkEnd w:id="0"/>
      <w:r w:rsidR="0056456F">
        <w:t>10</w:t>
      </w:r>
      <w:r>
        <w:t xml:space="preserve">] rajattu kulkukaavio. </w:t>
      </w:r>
      <w:r w:rsidR="00BB7447">
        <w:t xml:space="preserve">Mitkä ovat funktion ääriarvot? </w:t>
      </w:r>
      <w:r>
        <w:t>(4p.)</w:t>
      </w:r>
    </w:p>
    <w:p w:rsidR="00BB7447" w:rsidRDefault="00BB7447" w:rsidP="00BB7447">
      <w:pPr>
        <w:pStyle w:val="MFKA"/>
        <w:spacing w:before="240"/>
        <w:ind w:left="785" w:firstLine="0"/>
        <w:rPr>
          <w:b/>
          <w:i/>
        </w:rPr>
      </w:pPr>
      <w:r w:rsidRPr="00BB7447">
        <w:rPr>
          <w:b/>
          <w:i/>
        </w:rPr>
        <w:t xml:space="preserve">Ratkaisu: </w:t>
      </w:r>
    </w:p>
    <w:p w:rsidR="00193408" w:rsidRDefault="00193408" w:rsidP="00BB7447">
      <w:pPr>
        <w:pStyle w:val="MFKA"/>
        <w:spacing w:before="240"/>
        <w:ind w:left="785" w:firstLine="0"/>
      </w:pPr>
      <w:r>
        <w:t xml:space="preserve">Funktio on määritelty, kun </w:t>
      </w:r>
      <w:r w:rsidRPr="00193408">
        <w:rPr>
          <w:position w:val="-6"/>
        </w:rPr>
        <w:object w:dxaOrig="520" w:dyaOrig="279">
          <v:shape id="_x0000_i1030" type="#_x0000_t75" style="width:26.5pt;height:14.4pt" o:ole="">
            <v:imagedata r:id="rId22" o:title=""/>
          </v:shape>
          <o:OLEObject Type="Embed" ProgID="Equation.DSMT4" ShapeID="_x0000_i1030" DrawAspect="Content" ObjectID="_1540034281" r:id="rId23"/>
        </w:object>
      </w:r>
      <w:r>
        <w:t xml:space="preserve">. Funktiolla  </w:t>
      </w:r>
      <w:r w:rsidRPr="00193408">
        <w:rPr>
          <w:i/>
        </w:rPr>
        <w:t>f</w:t>
      </w:r>
      <w:r>
        <w:t xml:space="preserve">  on kohdassa 1 pystysuora asymptootti. Tämä huomioidaan myös kulkukaaviossa.</w:t>
      </w:r>
    </w:p>
    <w:p w:rsidR="00C3510B" w:rsidRDefault="00C3510B" w:rsidP="00BB7447">
      <w:pPr>
        <w:pStyle w:val="MFKA"/>
        <w:spacing w:before="240"/>
        <w:ind w:left="785" w:firstLine="0"/>
      </w:pPr>
      <w:r>
        <w:t xml:space="preserve">Derivoidaan: </w:t>
      </w:r>
      <w:r w:rsidRPr="00C3510B">
        <w:rPr>
          <w:position w:val="-36"/>
        </w:rPr>
        <w:object w:dxaOrig="5100" w:dyaOrig="840">
          <v:shape id="_x0000_i1031" type="#_x0000_t75" style="width:255.15pt;height:42.05pt" o:ole="">
            <v:imagedata r:id="rId24" o:title=""/>
          </v:shape>
          <o:OLEObject Type="Embed" ProgID="Equation.DSMT4" ShapeID="_x0000_i1031" DrawAspect="Content" ObjectID="_1540034282" r:id="rId25"/>
        </w:object>
      </w:r>
      <w:r w:rsidR="00193408">
        <w:t xml:space="preserve"> </w:t>
      </w:r>
      <w:r w:rsidR="00193408" w:rsidRPr="00C3510B">
        <w:rPr>
          <w:b/>
        </w:rPr>
        <w:t>(</w:t>
      </w:r>
      <w:r w:rsidR="00193408">
        <w:rPr>
          <w:b/>
        </w:rPr>
        <w:t>+1</w:t>
      </w:r>
      <w:r w:rsidR="00193408" w:rsidRPr="00C3510B">
        <w:rPr>
          <w:b/>
        </w:rPr>
        <w:t>p.)</w:t>
      </w:r>
    </w:p>
    <w:p w:rsidR="00C3510B" w:rsidRPr="00193408" w:rsidRDefault="00C3510B" w:rsidP="00193408">
      <w:pPr>
        <w:pStyle w:val="MFKA"/>
        <w:spacing w:before="240"/>
        <w:ind w:left="785" w:firstLine="0"/>
      </w:pPr>
      <w:r>
        <w:t xml:space="preserve">Ratkaistaan derivaatan nollakohdat: </w:t>
      </w:r>
      <w:r w:rsidR="00193408" w:rsidRPr="00C3510B">
        <w:rPr>
          <w:position w:val="-86"/>
        </w:rPr>
        <w:object w:dxaOrig="5660" w:dyaOrig="1840">
          <v:shape id="_x0000_i1032" type="#_x0000_t75" style="width:282.8pt;height:92.15pt" o:ole="">
            <v:imagedata r:id="rId26" o:title=""/>
          </v:shape>
          <o:OLEObject Type="Embed" ProgID="Equation.DSMT4" ShapeID="_x0000_i1032" DrawAspect="Content" ObjectID="_1540034283" r:id="rId27"/>
        </w:object>
      </w:r>
      <w:r w:rsidR="00193408">
        <w:tab/>
        <w:t xml:space="preserve">          </w:t>
      </w:r>
      <w:r w:rsidR="00193408" w:rsidRPr="00C3510B">
        <w:rPr>
          <w:b/>
        </w:rPr>
        <w:t>(</w:t>
      </w:r>
      <w:r w:rsidR="00193408">
        <w:rPr>
          <w:b/>
        </w:rPr>
        <w:t>+1</w:t>
      </w:r>
      <w:r w:rsidR="00193408" w:rsidRPr="00C3510B">
        <w:rPr>
          <w:b/>
        </w:rPr>
        <w:t>p.)</w:t>
      </w:r>
    </w:p>
    <w:p w:rsidR="00193408" w:rsidRDefault="00193408" w:rsidP="00BB7447">
      <w:pPr>
        <w:pStyle w:val="MFKA"/>
        <w:spacing w:before="240"/>
        <w:ind w:left="785" w:firstLine="0"/>
      </w:pPr>
    </w:p>
    <w:p w:rsidR="00193408" w:rsidRPr="00C3510B" w:rsidRDefault="00193408" w:rsidP="00BB7447">
      <w:pPr>
        <w:pStyle w:val="MFKA"/>
        <w:spacing w:before="240"/>
        <w:ind w:left="785" w:firstLine="0"/>
      </w:pPr>
    </w:p>
    <w:p w:rsidR="00C3510B" w:rsidRDefault="00193408" w:rsidP="00C3510B">
      <w:pPr>
        <w:pStyle w:val="MFKA"/>
        <w:spacing w:before="240"/>
        <w:ind w:left="785" w:firstLin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1B9AE0F" wp14:editId="6B5740C0">
                <wp:simplePos x="0" y="0"/>
                <wp:positionH relativeFrom="column">
                  <wp:posOffset>3290570</wp:posOffset>
                </wp:positionH>
                <wp:positionV relativeFrom="paragraph">
                  <wp:posOffset>164465</wp:posOffset>
                </wp:positionV>
                <wp:extent cx="0" cy="737870"/>
                <wp:effectExtent l="57150" t="19050" r="76200" b="81280"/>
                <wp:wrapNone/>
                <wp:docPr id="12" name="Suora yhdysviiva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37870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12" o:spid="_x0000_s1026" style="position:absolute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9.1pt,12.95pt" to="259.1pt,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" strokecolor="black [3200]" strokeweight="2pt">
                <v:stroke dashstyle="3 1"/>
                <v:shadow on="t" color="black" opacity="24903f" origin=",.5" offset="0,.55556mm"/>
              </v:line>
            </w:pict>
          </mc:Fallback>
        </mc:AlternateContent>
      </w:r>
      <w:r w:rsidR="00C3510B">
        <w:tab/>
        <w:t xml:space="preserve">    -8</w:t>
      </w:r>
      <w:r w:rsidR="00C3510B">
        <w:tab/>
        <w:t xml:space="preserve">           -1</w:t>
      </w:r>
      <w:r w:rsidR="00C3510B">
        <w:tab/>
        <w:t xml:space="preserve">                    1</w:t>
      </w:r>
      <w:r w:rsidR="00C3510B">
        <w:tab/>
        <w:t xml:space="preserve">       3</w:t>
      </w:r>
      <w:r w:rsidR="00C3510B">
        <w:tab/>
        <w:t xml:space="preserve">           10</w:t>
      </w:r>
    </w:p>
    <w:tbl>
      <w:tblPr>
        <w:tblStyle w:val="TaulukkoRuudukko"/>
        <w:tblW w:w="0" w:type="auto"/>
        <w:tblInd w:w="785" w:type="dxa"/>
        <w:tblLook w:val="04A0" w:firstRow="1" w:lastRow="0" w:firstColumn="1" w:lastColumn="0" w:noHBand="0" w:noVBand="1"/>
      </w:tblPr>
      <w:tblGrid>
        <w:gridCol w:w="1024"/>
        <w:gridCol w:w="1701"/>
        <w:gridCol w:w="3617"/>
        <w:gridCol w:w="1628"/>
      </w:tblGrid>
      <w:tr w:rsidR="00C3510B" w:rsidTr="00D005CD">
        <w:tc>
          <w:tcPr>
            <w:tcW w:w="1024" w:type="dxa"/>
            <w:tcBorders>
              <w:left w:val="nil"/>
            </w:tcBorders>
          </w:tcPr>
          <w:p w:rsidR="00C3510B" w:rsidRDefault="00C3510B" w:rsidP="00D005CD">
            <w:pPr>
              <w:pStyle w:val="MFKA"/>
              <w:spacing w:before="240"/>
              <w:ind w:left="0" w:firstLine="0"/>
            </w:pPr>
            <w:r w:rsidRPr="00BB7447">
              <w:rPr>
                <w:position w:val="-10"/>
              </w:rPr>
              <w:object w:dxaOrig="600" w:dyaOrig="320">
                <v:shape id="_x0000_i1033" type="#_x0000_t75" style="width:29.95pt;height:15.55pt" o:ole="">
                  <v:imagedata r:id="rId8" o:title=""/>
                </v:shape>
                <o:OLEObject Type="Embed" ProgID="Equation.DSMT4" ShapeID="_x0000_i1033" DrawAspect="Content" ObjectID="_1540034284" r:id="rId28"/>
              </w:object>
            </w:r>
            <w:r>
              <w:t xml:space="preserve"> </w:t>
            </w:r>
          </w:p>
        </w:tc>
        <w:tc>
          <w:tcPr>
            <w:tcW w:w="1701" w:type="dxa"/>
          </w:tcPr>
          <w:p w:rsidR="00C3510B" w:rsidRDefault="00C3510B" w:rsidP="00D005CD">
            <w:pPr>
              <w:pStyle w:val="MFKA"/>
              <w:spacing w:before="240"/>
              <w:ind w:left="0" w:firstLine="0"/>
              <w:jc w:val="center"/>
            </w:pPr>
            <w:r>
              <w:t>+</w:t>
            </w:r>
          </w:p>
        </w:tc>
        <w:tc>
          <w:tcPr>
            <w:tcW w:w="3617" w:type="dxa"/>
          </w:tcPr>
          <w:p w:rsidR="00C3510B" w:rsidRDefault="00C3510B" w:rsidP="00D005CD">
            <w:pPr>
              <w:pStyle w:val="MFKA"/>
              <w:spacing w:before="240"/>
              <w:ind w:left="360" w:firstLine="0"/>
            </w:pPr>
            <w:r>
              <w:t xml:space="preserve">       ‒                           ‒</w:t>
            </w:r>
          </w:p>
        </w:tc>
        <w:tc>
          <w:tcPr>
            <w:tcW w:w="1628" w:type="dxa"/>
          </w:tcPr>
          <w:p w:rsidR="00C3510B" w:rsidRDefault="00C3510B" w:rsidP="00D005CD">
            <w:pPr>
              <w:pStyle w:val="MFKA"/>
              <w:spacing w:before="240"/>
              <w:ind w:left="0" w:firstLine="0"/>
              <w:jc w:val="center"/>
            </w:pPr>
            <w:r>
              <w:t>+</w:t>
            </w:r>
          </w:p>
        </w:tc>
      </w:tr>
      <w:tr w:rsidR="00C3510B" w:rsidTr="00D005CD">
        <w:tc>
          <w:tcPr>
            <w:tcW w:w="1024" w:type="dxa"/>
            <w:tcBorders>
              <w:left w:val="nil"/>
            </w:tcBorders>
          </w:tcPr>
          <w:p w:rsidR="00C3510B" w:rsidRDefault="00C3510B" w:rsidP="00D005CD">
            <w:pPr>
              <w:pStyle w:val="MFKA"/>
              <w:spacing w:before="240"/>
              <w:ind w:left="0" w:firstLine="0"/>
            </w:pPr>
            <w:r w:rsidRPr="00BB7447">
              <w:rPr>
                <w:position w:val="-10"/>
              </w:rPr>
              <w:object w:dxaOrig="540" w:dyaOrig="320">
                <v:shape id="_x0000_i1034" type="#_x0000_t75" style="width:27.05pt;height:15.55pt" o:ole="">
                  <v:imagedata r:id="rId10" o:title=""/>
                </v:shape>
                <o:OLEObject Type="Embed" ProgID="Equation.DSMT4" ShapeID="_x0000_i1034" DrawAspect="Content" ObjectID="_1540034285" r:id="rId29"/>
              </w:object>
            </w:r>
          </w:p>
        </w:tc>
        <w:tc>
          <w:tcPr>
            <w:tcW w:w="1701" w:type="dxa"/>
          </w:tcPr>
          <w:p w:rsidR="00C3510B" w:rsidRDefault="00C3510B" w:rsidP="00D005CD">
            <w:pPr>
              <w:pStyle w:val="MFKA"/>
              <w:spacing w:before="240"/>
              <w:ind w:left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4AAF9A3" wp14:editId="6E37C053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27026</wp:posOffset>
                      </wp:positionV>
                      <wp:extent cx="1082650" cy="335280"/>
                      <wp:effectExtent l="38100" t="57150" r="3810" b="83820"/>
                      <wp:wrapNone/>
                      <wp:docPr id="8" name="Suora nuoliyhdysviiva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82650" cy="33528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uora nuoliyhdysviiva 8" o:spid="_x0000_s1026" type="#_x0000_t32" style="position:absolute;margin-left:-4.05pt;margin-top:2.15pt;width:85.25pt;height:26.4pt;flip:y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3617" w:type="dxa"/>
          </w:tcPr>
          <w:p w:rsidR="00C3510B" w:rsidRDefault="00193408" w:rsidP="00D005CD">
            <w:pPr>
              <w:pStyle w:val="MFKA"/>
              <w:spacing w:before="240"/>
              <w:ind w:left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C5A4314" wp14:editId="3DCC2637">
                      <wp:simplePos x="0" y="0"/>
                      <wp:positionH relativeFrom="column">
                        <wp:posOffset>1128827</wp:posOffset>
                      </wp:positionH>
                      <wp:positionV relativeFrom="paragraph">
                        <wp:posOffset>27026</wp:posOffset>
                      </wp:positionV>
                      <wp:extent cx="1075207" cy="285115"/>
                      <wp:effectExtent l="38100" t="38100" r="86995" b="114935"/>
                      <wp:wrapNone/>
                      <wp:docPr id="11" name="Suora nuoliyhdysviiva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5207" cy="2851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uora nuoliyhdysviiva 11" o:spid="_x0000_s1026" type="#_x0000_t32" style="position:absolute;margin-left:88.9pt;margin-top:2.15pt;width:84.65pt;height:22.4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C3510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294BED2" wp14:editId="3F6947CB">
                      <wp:simplePos x="0" y="0"/>
                      <wp:positionH relativeFrom="column">
                        <wp:posOffset>-48920</wp:posOffset>
                      </wp:positionH>
                      <wp:positionV relativeFrom="paragraph">
                        <wp:posOffset>27610</wp:posOffset>
                      </wp:positionV>
                      <wp:extent cx="1060704" cy="285293"/>
                      <wp:effectExtent l="38100" t="38100" r="82550" b="114935"/>
                      <wp:wrapNone/>
                      <wp:docPr id="10" name="Suora nuoliyhdysviiva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0704" cy="28529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10" o:spid="_x0000_s1026" type="#_x0000_t32" style="position:absolute;margin-left:-3.85pt;margin-top:2.15pt;width:83.5pt;height:22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1628" w:type="dxa"/>
          </w:tcPr>
          <w:p w:rsidR="00C3510B" w:rsidRDefault="00193408" w:rsidP="00D005CD">
            <w:pPr>
              <w:pStyle w:val="MFKA"/>
              <w:spacing w:before="240"/>
              <w:ind w:left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B812860" wp14:editId="24F6E349">
                      <wp:simplePos x="0" y="0"/>
                      <wp:positionH relativeFrom="column">
                        <wp:posOffset>-56515</wp:posOffset>
                      </wp:positionH>
                      <wp:positionV relativeFrom="paragraph">
                        <wp:posOffset>26670</wp:posOffset>
                      </wp:positionV>
                      <wp:extent cx="1016635" cy="285115"/>
                      <wp:effectExtent l="38100" t="57150" r="12065" b="95885"/>
                      <wp:wrapNone/>
                      <wp:docPr id="9" name="Suora nuoliyhdysviiva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16635" cy="2851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uora nuoliyhdysviiva 9" o:spid="_x0000_s1026" type="#_x0000_t32" style="position:absolute;margin-left:-4.45pt;margin-top:2.1pt;width:80.05pt;height:22.45pt;flip:y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</w:tr>
    </w:tbl>
    <w:p w:rsidR="00C3510B" w:rsidRPr="00BB7447" w:rsidRDefault="00193408" w:rsidP="00C3510B">
      <w:pPr>
        <w:pStyle w:val="MFKA"/>
        <w:spacing w:before="240"/>
        <w:ind w:left="785" w:firstLine="0"/>
      </w:pPr>
      <w:r>
        <w:t xml:space="preserve">Ääriarvoja ovat lokaali maksimi </w:t>
      </w:r>
      <w:r w:rsidRPr="00193408">
        <w:rPr>
          <w:position w:val="-24"/>
        </w:rPr>
        <w:object w:dxaOrig="3180" w:dyaOrig="620">
          <v:shape id="_x0000_i1035" type="#_x0000_t75" style="width:159pt;height:30.55pt" o:ole="">
            <v:imagedata r:id="rId30" o:title=""/>
          </v:shape>
          <o:OLEObject Type="Embed" ProgID="Equation.DSMT4" ShapeID="_x0000_i1035" DrawAspect="Content" ObjectID="_1540034286" r:id="rId31"/>
        </w:object>
      </w:r>
      <w:r>
        <w:t xml:space="preserve">  ja lokaali minimi</w:t>
      </w:r>
      <w:r w:rsidRPr="00193408">
        <w:rPr>
          <w:position w:val="-24"/>
        </w:rPr>
        <w:object w:dxaOrig="1860" w:dyaOrig="620">
          <v:shape id="_x0000_i1036" type="#_x0000_t75" style="width:92.75pt;height:30.55pt" o:ole="">
            <v:imagedata r:id="rId32" o:title=""/>
          </v:shape>
          <o:OLEObject Type="Embed" ProgID="Equation.DSMT4" ShapeID="_x0000_i1036" DrawAspect="Content" ObjectID="_1540034287" r:id="rId33"/>
        </w:object>
      </w:r>
      <w:r>
        <w:t xml:space="preserve">.  </w:t>
      </w:r>
      <w:r w:rsidRPr="00C3510B">
        <w:rPr>
          <w:b/>
        </w:rPr>
        <w:t>(</w:t>
      </w:r>
      <w:r>
        <w:rPr>
          <w:b/>
        </w:rPr>
        <w:t>+</w:t>
      </w:r>
      <w:r w:rsidRPr="00C3510B">
        <w:rPr>
          <w:b/>
        </w:rPr>
        <w:t>2p.)</w:t>
      </w:r>
    </w:p>
    <w:p w:rsidR="00BB7447" w:rsidRDefault="00BB7447" w:rsidP="00BB7447">
      <w:pPr>
        <w:pStyle w:val="MFKA"/>
        <w:spacing w:before="240"/>
        <w:ind w:left="785" w:firstLine="0"/>
      </w:pPr>
    </w:p>
    <w:p w:rsidR="00823087" w:rsidRPr="00BB7447" w:rsidRDefault="00823087" w:rsidP="00012C73">
      <w:pPr>
        <w:pStyle w:val="Luettelokappale"/>
        <w:numPr>
          <w:ilvl w:val="0"/>
          <w:numId w:val="4"/>
        </w:num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 New Roman" w:hAnsi="Times New Roman" w:cs="Times New Roman"/>
          <w:sz w:val="24"/>
        </w:rPr>
        <w:t xml:space="preserve">Suoran ympyräkartion pohjan säde on 1 ja korkeus 3. Kartion sisäpuolella on lieriö, jonka pohja yhtyy kartion pohjaan. Mikä on tällaisen lieriön suurin mahdollinen tilavuus? </w:t>
      </w:r>
      <w:r w:rsidR="00DA37D2">
        <w:rPr>
          <w:rFonts w:ascii="Times New Roman" w:hAnsi="Times New Roman" w:cs="Times New Roman"/>
          <w:sz w:val="24"/>
        </w:rPr>
        <w:t xml:space="preserve">Mitkä ovat suurimman mahdollisen lieriön pohjan säde ja korkeus? </w:t>
      </w:r>
      <w:r>
        <w:rPr>
          <w:rFonts w:ascii="Times New Roman" w:hAnsi="Times New Roman" w:cs="Times New Roman"/>
          <w:sz w:val="24"/>
        </w:rPr>
        <w:t xml:space="preserve">Ratkaise tehtävä </w:t>
      </w:r>
      <w:hyperlink r:id="rId34" w:history="1">
        <w:r w:rsidRPr="001C712B">
          <w:rPr>
            <w:rStyle w:val="Hyperlinkki"/>
            <w:rFonts w:ascii="Times New Roman" w:hAnsi="Times New Roman" w:cs="Times New Roman"/>
            <w:sz w:val="24"/>
          </w:rPr>
          <w:t>tämän sovelluksen</w:t>
        </w:r>
      </w:hyperlink>
      <w:r>
        <w:rPr>
          <w:rFonts w:ascii="Times New Roman" w:hAnsi="Times New Roman" w:cs="Times New Roman"/>
          <w:sz w:val="24"/>
        </w:rPr>
        <w:t xml:space="preserve"> avulla. (2p.)</w:t>
      </w:r>
    </w:p>
    <w:p w:rsidR="00BB7447" w:rsidRPr="00BB7447" w:rsidRDefault="00BB7447" w:rsidP="00BB7447">
      <w:pPr>
        <w:pStyle w:val="MFKA"/>
        <w:spacing w:before="240"/>
        <w:ind w:left="785" w:firstLine="0"/>
        <w:rPr>
          <w:b/>
          <w:i/>
        </w:rPr>
      </w:pPr>
      <w:r w:rsidRPr="00BB7447">
        <w:rPr>
          <w:b/>
          <w:i/>
        </w:rPr>
        <w:t xml:space="preserve">Ratkaisu: </w:t>
      </w:r>
    </w:p>
    <w:p w:rsidR="00BB7447" w:rsidRPr="00823087" w:rsidRDefault="001C712B" w:rsidP="00BB7447">
      <w:pPr>
        <w:pStyle w:val="Luettelokappale"/>
        <w:ind w:left="785"/>
        <w:rPr>
          <w:rFonts w:ascii="Times-Bold" w:hAnsi="Times-Bold" w:cs="Times-Bold"/>
          <w:b/>
          <w:bCs/>
          <w:sz w:val="23"/>
          <w:szCs w:val="23"/>
        </w:rPr>
      </w:pPr>
      <w:r>
        <w:t>Sovelluksen perusteella suurin mahdollinen tilavuus vaikuttaisi olevan 1,4.</w:t>
      </w:r>
      <w:r w:rsidR="00DA37D2">
        <w:t xml:space="preserve"> Tällöin lieriön korkeus on 1 ja säde 0,67.</w:t>
      </w:r>
    </w:p>
    <w:p w:rsidR="00823087" w:rsidRPr="00823087" w:rsidRDefault="00823087" w:rsidP="00823087">
      <w:pPr>
        <w:pStyle w:val="Luettelokappale"/>
        <w:ind w:left="785"/>
        <w:rPr>
          <w:rFonts w:ascii="Times-Bold" w:hAnsi="Times-Bold" w:cs="Times-Bold"/>
          <w:b/>
          <w:bCs/>
          <w:sz w:val="23"/>
          <w:szCs w:val="23"/>
        </w:rPr>
      </w:pPr>
    </w:p>
    <w:p w:rsidR="00823087" w:rsidRPr="00823087" w:rsidRDefault="00823087" w:rsidP="00012C73">
      <w:pPr>
        <w:pStyle w:val="Luettelokappale"/>
        <w:numPr>
          <w:ilvl w:val="0"/>
          <w:numId w:val="4"/>
        </w:num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 New Roman" w:hAnsi="Times New Roman" w:cs="Times New Roman"/>
          <w:sz w:val="24"/>
        </w:rPr>
        <w:t>Ratkaise edellinen tehtävä algebrallisesti. (4p.)</w:t>
      </w:r>
    </w:p>
    <w:p w:rsidR="00823087" w:rsidRPr="00823087" w:rsidRDefault="00823087" w:rsidP="00823087">
      <w:pPr>
        <w:pStyle w:val="Luettelokappale"/>
        <w:ind w:left="785"/>
        <w:rPr>
          <w:rFonts w:ascii="Times-Bold" w:hAnsi="Times-Bold" w:cs="Times-Bold"/>
          <w:b/>
          <w:bCs/>
          <w:sz w:val="23"/>
          <w:szCs w:val="23"/>
        </w:rPr>
      </w:pPr>
    </w:p>
    <w:p w:rsidR="00E1031C" w:rsidRPr="00990B8B" w:rsidRDefault="00823087" w:rsidP="00823087">
      <w:pPr>
        <w:pStyle w:val="Luettelokappale"/>
        <w:ind w:left="785"/>
        <w:rPr>
          <w:rFonts w:ascii="Times-Bold" w:hAnsi="Times-Bold" w:cs="Times-Bold"/>
          <w:b/>
          <w:bCs/>
          <w:i/>
          <w:sz w:val="23"/>
          <w:szCs w:val="23"/>
        </w:rPr>
      </w:pPr>
      <w:r w:rsidRPr="00990B8B">
        <w:rPr>
          <w:rFonts w:ascii="Times New Roman" w:hAnsi="Times New Roman" w:cs="Times New Roman"/>
          <w:i/>
          <w:sz w:val="24"/>
        </w:rPr>
        <w:t xml:space="preserve">Vihje: </w:t>
      </w:r>
      <w:r w:rsidR="00990B8B" w:rsidRPr="00990B8B">
        <w:rPr>
          <w:rFonts w:ascii="Times New Roman" w:hAnsi="Times New Roman" w:cs="Times New Roman"/>
          <w:i/>
          <w:sz w:val="24"/>
        </w:rPr>
        <w:t>Muodosta funktio, joka kuvaa lieriön tilavuutta. Löydät yhteyden lieriön säteen ja korkeuden välille yhdenmuotoisten kolmioiden avulla (ks. mallikuva).</w:t>
      </w:r>
    </w:p>
    <w:p w:rsidR="00823087" w:rsidRDefault="001C712B" w:rsidP="00896C8C">
      <w:pPr>
        <w:pStyle w:val="Luettelokappale"/>
        <w:ind w:left="785"/>
        <w:jc w:val="center"/>
        <w:rPr>
          <w:rFonts w:ascii="Times-Bold" w:hAnsi="Times-Bold" w:cs="Times-Bold"/>
          <w:b/>
          <w:bCs/>
          <w:sz w:val="23"/>
          <w:szCs w:val="23"/>
        </w:rPr>
      </w:pPr>
      <w:r w:rsidRPr="001C712B">
        <w:rPr>
          <w:rFonts w:ascii="Times-Bold" w:hAnsi="Times-Bold" w:cs="Times-Bold"/>
          <w:b/>
          <w:bCs/>
          <w:noProof/>
          <w:sz w:val="23"/>
          <w:szCs w:val="23"/>
          <w:lang w:eastAsia="fi-FI"/>
        </w:rPr>
        <w:drawing>
          <wp:inline distT="0" distB="0" distL="0" distR="0" wp14:anchorId="53A1646E" wp14:editId="3EB48FD9">
            <wp:extent cx="3108305" cy="4155034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09358" cy="4156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447" w:rsidRPr="00BB7447" w:rsidRDefault="00BB7447" w:rsidP="00BB7447">
      <w:pPr>
        <w:pStyle w:val="MFKA"/>
        <w:spacing w:before="240"/>
        <w:ind w:left="785" w:firstLine="0"/>
        <w:rPr>
          <w:b/>
          <w:i/>
        </w:rPr>
      </w:pPr>
      <w:r w:rsidRPr="00BB7447">
        <w:rPr>
          <w:b/>
          <w:i/>
        </w:rPr>
        <w:lastRenderedPageBreak/>
        <w:t xml:space="preserve">Ratkaisu: </w:t>
      </w:r>
    </w:p>
    <w:p w:rsidR="001C712B" w:rsidRDefault="001C712B" w:rsidP="00823087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 xml:space="preserve">Maksimoidaan lieriön tilavuutta: </w:t>
      </w:r>
      <w:r w:rsidRPr="001C712B">
        <w:rPr>
          <w:rFonts w:ascii="Times New Roman" w:hAnsi="Times New Roman" w:cs="Times New Roman"/>
          <w:bCs/>
          <w:position w:val="-10"/>
          <w:sz w:val="23"/>
          <w:szCs w:val="23"/>
        </w:rPr>
        <w:object w:dxaOrig="1219" w:dyaOrig="360">
          <v:shape id="_x0000_i1037" type="#_x0000_t75" style="width:60.5pt;height:17.85pt" o:ole="">
            <v:imagedata r:id="rId36" o:title=""/>
          </v:shape>
          <o:OLEObject Type="Embed" ProgID="Equation.DSMT4" ShapeID="_x0000_i1037" DrawAspect="Content" ObjectID="_1540034288" r:id="rId37"/>
        </w:object>
      </w:r>
      <w:r>
        <w:rPr>
          <w:rFonts w:ascii="Times New Roman" w:hAnsi="Times New Roman" w:cs="Times New Roman"/>
          <w:bCs/>
          <w:sz w:val="23"/>
          <w:szCs w:val="23"/>
        </w:rPr>
        <w:t xml:space="preserve"> </w:t>
      </w:r>
    </w:p>
    <w:p w:rsidR="001C712B" w:rsidRDefault="001C712B" w:rsidP="00823087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>Yhdenmuotoisten kolmioiden avulla (ks. kuva) saadaan</w:t>
      </w:r>
    </w:p>
    <w:p w:rsidR="00BB7447" w:rsidRDefault="001C712B" w:rsidP="001C712B">
      <w:pPr>
        <w:pStyle w:val="Luettelokappale"/>
        <w:ind w:left="785"/>
        <w:jc w:val="center"/>
        <w:rPr>
          <w:rFonts w:ascii="Times New Roman" w:hAnsi="Times New Roman" w:cs="Times New Roman"/>
          <w:bCs/>
          <w:sz w:val="23"/>
          <w:szCs w:val="23"/>
        </w:rPr>
      </w:pPr>
      <w:r w:rsidRPr="001C712B">
        <w:rPr>
          <w:rFonts w:ascii="Times New Roman" w:hAnsi="Times New Roman" w:cs="Times New Roman"/>
          <w:bCs/>
          <w:position w:val="-42"/>
          <w:sz w:val="23"/>
          <w:szCs w:val="23"/>
        </w:rPr>
        <w:object w:dxaOrig="980" w:dyaOrig="1300">
          <v:shape id="_x0000_i1038" type="#_x0000_t75" style="width:48.95pt;height:65.1pt" o:ole="">
            <v:imagedata r:id="rId38" o:title=""/>
          </v:shape>
          <o:OLEObject Type="Embed" ProgID="Equation.DSMT4" ShapeID="_x0000_i1038" DrawAspect="Content" ObjectID="_1540034289" r:id="rId39"/>
        </w:object>
      </w:r>
    </w:p>
    <w:p w:rsidR="001C712B" w:rsidRDefault="001C712B" w:rsidP="001C712B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 xml:space="preserve">Joten maksimoitava funktio on: </w:t>
      </w:r>
      <w:r w:rsidRPr="001C712B">
        <w:rPr>
          <w:rFonts w:ascii="Times New Roman" w:hAnsi="Times New Roman" w:cs="Times New Roman"/>
          <w:bCs/>
          <w:position w:val="-10"/>
          <w:sz w:val="23"/>
          <w:szCs w:val="23"/>
        </w:rPr>
        <w:object w:dxaOrig="3180" w:dyaOrig="360">
          <v:shape id="_x0000_i1039" type="#_x0000_t75" style="width:159pt;height:17.85pt" o:ole="">
            <v:imagedata r:id="rId40" o:title=""/>
          </v:shape>
          <o:OLEObject Type="Embed" ProgID="Equation.DSMT4" ShapeID="_x0000_i1039" DrawAspect="Content" ObjectID="_1540034290" r:id="rId41"/>
        </w:object>
      </w:r>
      <w:r w:rsidR="00DA37D2">
        <w:rPr>
          <w:rFonts w:ascii="Times New Roman" w:hAnsi="Times New Roman" w:cs="Times New Roman"/>
          <w:bCs/>
          <w:sz w:val="23"/>
          <w:szCs w:val="23"/>
        </w:rPr>
        <w:t xml:space="preserve"> (Funktio on määritelty, kun </w:t>
      </w:r>
      <w:r w:rsidR="00DA37D2" w:rsidRPr="00DA37D2">
        <w:rPr>
          <w:rFonts w:ascii="Times New Roman" w:hAnsi="Times New Roman" w:cs="Times New Roman"/>
          <w:bCs/>
          <w:position w:val="-10"/>
          <w:sz w:val="23"/>
          <w:szCs w:val="23"/>
        </w:rPr>
        <w:object w:dxaOrig="820" w:dyaOrig="320">
          <v:shape id="_x0000_i1040" type="#_x0000_t75" style="width:41.45pt;height:15.55pt" o:ole="">
            <v:imagedata r:id="rId42" o:title=""/>
          </v:shape>
          <o:OLEObject Type="Embed" ProgID="Equation.DSMT4" ShapeID="_x0000_i1040" DrawAspect="Content" ObjectID="_1540034291" r:id="rId43"/>
        </w:object>
      </w:r>
      <w:r w:rsidR="00DA37D2">
        <w:rPr>
          <w:rFonts w:ascii="Times New Roman" w:hAnsi="Times New Roman" w:cs="Times New Roman"/>
          <w:bCs/>
          <w:sz w:val="23"/>
          <w:szCs w:val="23"/>
        </w:rPr>
        <w:t xml:space="preserve"> ja se on polynomifunktiona jatkuva ja derivoituva koko määrittelyjoukossaan).</w:t>
      </w:r>
    </w:p>
    <w:p w:rsidR="00DA37D2" w:rsidRDefault="00DA37D2" w:rsidP="001C712B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</w:p>
    <w:p w:rsidR="001C712B" w:rsidRDefault="001C712B" w:rsidP="001C712B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 xml:space="preserve">Derivoidaan: </w:t>
      </w:r>
      <w:r w:rsidRPr="001C712B">
        <w:rPr>
          <w:rFonts w:ascii="Times New Roman" w:hAnsi="Times New Roman" w:cs="Times New Roman"/>
          <w:bCs/>
          <w:position w:val="-10"/>
          <w:sz w:val="23"/>
          <w:szCs w:val="23"/>
        </w:rPr>
        <w:object w:dxaOrig="1860" w:dyaOrig="360">
          <v:shape id="_x0000_i1041" type="#_x0000_t75" style="width:92.75pt;height:17.85pt" o:ole="">
            <v:imagedata r:id="rId44" o:title=""/>
          </v:shape>
          <o:OLEObject Type="Embed" ProgID="Equation.DSMT4" ShapeID="_x0000_i1041" DrawAspect="Content" ObjectID="_1540034292" r:id="rId45"/>
        </w:object>
      </w:r>
    </w:p>
    <w:p w:rsidR="00DA37D2" w:rsidRDefault="00DA37D2" w:rsidP="001C712B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</w:p>
    <w:p w:rsidR="001C712B" w:rsidRDefault="001C712B" w:rsidP="001C712B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>Ratkaistaan derivaatan nollakohdat:</w:t>
      </w:r>
    </w:p>
    <w:p w:rsidR="001C712B" w:rsidRDefault="001C712B" w:rsidP="00DA37D2">
      <w:pPr>
        <w:pStyle w:val="Luettelokappale"/>
        <w:ind w:left="785"/>
        <w:jc w:val="center"/>
        <w:rPr>
          <w:rFonts w:ascii="Times New Roman" w:hAnsi="Times New Roman" w:cs="Times New Roman"/>
          <w:bCs/>
          <w:sz w:val="23"/>
          <w:szCs w:val="23"/>
        </w:rPr>
      </w:pPr>
      <w:r w:rsidRPr="001C712B">
        <w:rPr>
          <w:rFonts w:ascii="Times New Roman" w:hAnsi="Times New Roman" w:cs="Times New Roman"/>
          <w:bCs/>
          <w:position w:val="-80"/>
          <w:sz w:val="23"/>
          <w:szCs w:val="23"/>
        </w:rPr>
        <w:object w:dxaOrig="1939" w:dyaOrig="1719">
          <v:shape id="_x0000_i1042" type="#_x0000_t75" style="width:96.75pt;height:86.4pt" o:ole="">
            <v:imagedata r:id="rId46" o:title=""/>
          </v:shape>
          <o:OLEObject Type="Embed" ProgID="Equation.DSMT4" ShapeID="_x0000_i1042" DrawAspect="Content" ObjectID="_1540034293" r:id="rId47"/>
        </w:object>
      </w:r>
    </w:p>
    <w:p w:rsidR="00DA37D2" w:rsidRDefault="00DA37D2" w:rsidP="00DA37D2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Cs/>
          <w:sz w:val="23"/>
          <w:szCs w:val="23"/>
        </w:rPr>
        <w:t>Suljetulla välillä määritelty jatkuva funktio saa suurimman ja pienimmän arvonsa joko välin päätepisteessä, tai derivaatan nollakohdassa:</w:t>
      </w:r>
    </w:p>
    <w:p w:rsidR="00DA37D2" w:rsidRDefault="00DA37D2" w:rsidP="00DA37D2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 w:rsidRPr="001C712B">
        <w:rPr>
          <w:rFonts w:ascii="Times New Roman" w:hAnsi="Times New Roman" w:cs="Times New Roman"/>
          <w:bCs/>
          <w:position w:val="-10"/>
          <w:sz w:val="23"/>
          <w:szCs w:val="23"/>
        </w:rPr>
        <w:object w:dxaOrig="880" w:dyaOrig="320">
          <v:shape id="_x0000_i1043" type="#_x0000_t75" style="width:44.35pt;height:15.55pt" o:ole="">
            <v:imagedata r:id="rId48" o:title=""/>
          </v:shape>
          <o:OLEObject Type="Embed" ProgID="Equation.DSMT4" ShapeID="_x0000_i1043" DrawAspect="Content" ObjectID="_1540034294" r:id="rId49"/>
        </w:object>
      </w:r>
    </w:p>
    <w:p w:rsidR="00DA37D2" w:rsidRDefault="00DA37D2" w:rsidP="00DA37D2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 w:rsidRPr="00DA37D2">
        <w:rPr>
          <w:rFonts w:ascii="Times New Roman" w:hAnsi="Times New Roman" w:cs="Times New Roman"/>
          <w:bCs/>
          <w:position w:val="-28"/>
          <w:sz w:val="23"/>
          <w:szCs w:val="23"/>
        </w:rPr>
        <w:object w:dxaOrig="4740" w:dyaOrig="740">
          <v:shape id="_x0000_i1044" type="#_x0000_t75" style="width:236.75pt;height:36.85pt" o:ole="">
            <v:imagedata r:id="rId50" o:title=""/>
          </v:shape>
          <o:OLEObject Type="Embed" ProgID="Equation.DSMT4" ShapeID="_x0000_i1044" DrawAspect="Content" ObjectID="_1540034295" r:id="rId51"/>
        </w:object>
      </w:r>
    </w:p>
    <w:p w:rsidR="00DA37D2" w:rsidRDefault="00DA37D2" w:rsidP="00DA37D2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  <w:r w:rsidRPr="001C712B">
        <w:rPr>
          <w:rFonts w:ascii="Times New Roman" w:hAnsi="Times New Roman" w:cs="Times New Roman"/>
          <w:bCs/>
          <w:position w:val="-10"/>
          <w:sz w:val="23"/>
          <w:szCs w:val="23"/>
        </w:rPr>
        <w:object w:dxaOrig="840" w:dyaOrig="320">
          <v:shape id="_x0000_i1045" type="#_x0000_t75" style="width:42.05pt;height:15.55pt" o:ole="">
            <v:imagedata r:id="rId52" o:title=""/>
          </v:shape>
          <o:OLEObject Type="Embed" ProgID="Equation.DSMT4" ShapeID="_x0000_i1045" DrawAspect="Content" ObjectID="_1540034296" r:id="rId53"/>
        </w:object>
      </w:r>
    </w:p>
    <w:p w:rsidR="00DA37D2" w:rsidRDefault="00DA37D2" w:rsidP="00DA37D2">
      <w:pPr>
        <w:pStyle w:val="Luettelokappale"/>
        <w:ind w:left="785"/>
        <w:rPr>
          <w:rFonts w:ascii="Times New Roman" w:hAnsi="Times New Roman" w:cs="Times New Roman"/>
          <w:bCs/>
          <w:sz w:val="23"/>
          <w:szCs w:val="23"/>
        </w:rPr>
      </w:pPr>
    </w:p>
    <w:p w:rsidR="00DA37D2" w:rsidRPr="00DA37D2" w:rsidRDefault="00DA37D2" w:rsidP="00DA37D2">
      <w:pPr>
        <w:pStyle w:val="Luettelokappale"/>
        <w:ind w:left="785"/>
        <w:rPr>
          <w:rFonts w:ascii="Times New Roman" w:hAnsi="Times New Roman" w:cs="Times New Roman"/>
          <w:b/>
          <w:bCs/>
          <w:sz w:val="23"/>
          <w:szCs w:val="23"/>
        </w:rPr>
      </w:pPr>
      <w:r w:rsidRPr="00DA37D2">
        <w:rPr>
          <w:rFonts w:ascii="Times New Roman" w:hAnsi="Times New Roman" w:cs="Times New Roman"/>
          <w:b/>
          <w:bCs/>
          <w:sz w:val="23"/>
          <w:szCs w:val="23"/>
        </w:rPr>
        <w:t xml:space="preserve">Vastaus: </w:t>
      </w:r>
      <w:r w:rsidR="00643341">
        <w:t xml:space="preserve">suurin mahdollinen tilavuus on </w:t>
      </w:r>
      <w:r w:rsidR="00643341" w:rsidRPr="00643341">
        <w:rPr>
          <w:position w:val="-24"/>
        </w:rPr>
        <w:object w:dxaOrig="400" w:dyaOrig="620">
          <v:shape id="_x0000_i1046" type="#_x0000_t75" style="width:20.15pt;height:30.55pt" o:ole="">
            <v:imagedata r:id="rId54" o:title=""/>
          </v:shape>
          <o:OLEObject Type="Embed" ProgID="Equation.DSMT4" ShapeID="_x0000_i1046" DrawAspect="Content" ObjectID="_1540034297" r:id="rId55"/>
        </w:object>
      </w:r>
      <w:r w:rsidR="00643341">
        <w:t xml:space="preserve">. Tällöin lieriön korkeus on 1 ja säde </w:t>
      </w:r>
      <w:r w:rsidR="00643341" w:rsidRPr="00643341">
        <w:rPr>
          <w:position w:val="-24"/>
        </w:rPr>
        <w:object w:dxaOrig="240" w:dyaOrig="620">
          <v:shape id="_x0000_i1047" type="#_x0000_t75" style="width:12.1pt;height:30.55pt" o:ole="">
            <v:imagedata r:id="rId56" o:title=""/>
          </v:shape>
          <o:OLEObject Type="Embed" ProgID="Equation.DSMT4" ShapeID="_x0000_i1047" DrawAspect="Content" ObjectID="_1540034298" r:id="rId57"/>
        </w:object>
      </w:r>
      <w:r w:rsidR="00643341">
        <w:t xml:space="preserve">   </w:t>
      </w:r>
      <w:r w:rsidR="00643341" w:rsidRPr="00643341">
        <w:rPr>
          <w:b/>
        </w:rPr>
        <w:t>(4p.)</w:t>
      </w:r>
    </w:p>
    <w:sectPr w:rsidR="00DA37D2" w:rsidRPr="00DA37D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9293C36"/>
    <w:multiLevelType w:val="hybridMultilevel"/>
    <w:tmpl w:val="FBE06592"/>
    <w:lvl w:ilvl="0" w:tplc="93BABA2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91622F"/>
    <w:multiLevelType w:val="hybridMultilevel"/>
    <w:tmpl w:val="E174B3CE"/>
    <w:lvl w:ilvl="0" w:tplc="3782F078">
      <w:start w:val="1"/>
      <w:numFmt w:val="decimal"/>
      <w:lvlText w:val="%1."/>
      <w:lvlJc w:val="left"/>
      <w:pPr>
        <w:ind w:left="785" w:hanging="360"/>
      </w:pPr>
      <w:rPr>
        <w:rFonts w:hint="default"/>
        <w:b/>
        <w:color w:val="auto"/>
      </w:rPr>
    </w:lvl>
    <w:lvl w:ilvl="1" w:tplc="6B4CA914">
      <w:start w:val="1"/>
      <w:numFmt w:val="lowerLetter"/>
      <w:lvlText w:val="%2)"/>
      <w:lvlJc w:val="left"/>
      <w:pPr>
        <w:ind w:left="1505" w:hanging="360"/>
      </w:pPr>
      <w:rPr>
        <w:b/>
        <w:color w:val="auto"/>
      </w:r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12"/>
  </w:num>
  <w:num w:numId="5">
    <w:abstractNumId w:val="3"/>
  </w:num>
  <w:num w:numId="6">
    <w:abstractNumId w:val="11"/>
  </w:num>
  <w:num w:numId="7">
    <w:abstractNumId w:val="0"/>
  </w:num>
  <w:num w:numId="8">
    <w:abstractNumId w:val="10"/>
  </w:num>
  <w:num w:numId="9">
    <w:abstractNumId w:val="6"/>
  </w:num>
  <w:num w:numId="10">
    <w:abstractNumId w:val="7"/>
  </w:num>
  <w:num w:numId="11">
    <w:abstractNumId w:val="8"/>
  </w:num>
  <w:num w:numId="12">
    <w:abstractNumId w:val="9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1153"/>
    <w:rsid w:val="00012C73"/>
    <w:rsid w:val="00014E60"/>
    <w:rsid w:val="001811E6"/>
    <w:rsid w:val="00193408"/>
    <w:rsid w:val="001C712B"/>
    <w:rsid w:val="00222D13"/>
    <w:rsid w:val="00263880"/>
    <w:rsid w:val="003B29E0"/>
    <w:rsid w:val="00426440"/>
    <w:rsid w:val="004651C2"/>
    <w:rsid w:val="00526016"/>
    <w:rsid w:val="0056456F"/>
    <w:rsid w:val="005D6BE4"/>
    <w:rsid w:val="005E5EE2"/>
    <w:rsid w:val="00615821"/>
    <w:rsid w:val="00643341"/>
    <w:rsid w:val="0077040A"/>
    <w:rsid w:val="00823087"/>
    <w:rsid w:val="00896C8C"/>
    <w:rsid w:val="00955766"/>
    <w:rsid w:val="00990B8B"/>
    <w:rsid w:val="00992536"/>
    <w:rsid w:val="009E43A2"/>
    <w:rsid w:val="00A833AD"/>
    <w:rsid w:val="00BB7447"/>
    <w:rsid w:val="00C3510B"/>
    <w:rsid w:val="00D8359C"/>
    <w:rsid w:val="00DA37D2"/>
    <w:rsid w:val="00DC7B38"/>
    <w:rsid w:val="00E1031C"/>
    <w:rsid w:val="00E10B42"/>
    <w:rsid w:val="00E14D50"/>
    <w:rsid w:val="00E6401F"/>
    <w:rsid w:val="00E75CEB"/>
    <w:rsid w:val="00EA01FB"/>
    <w:rsid w:val="00EE27F4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hyperlink" Target="http://tube.geogebra.org/student/m430431" TargetMode="External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" Type="http://schemas.openxmlformats.org/officeDocument/2006/relationships/hyperlink" Target="http://tube.geogebra.org/student/mbcNRmm72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bcNRmm72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3</TotalTime>
  <Pages>3</Pages>
  <Words>337</Words>
  <Characters>2733</Characters>
  <Application>Microsoft Office Word</Application>
  <DocSecurity>0</DocSecurity>
  <Lines>22</Lines>
  <Paragraphs>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3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6</cp:revision>
  <cp:lastPrinted>2014-12-28T07:49:00Z</cp:lastPrinted>
  <dcterms:created xsi:type="dcterms:W3CDTF">2014-12-15T09:18:00Z</dcterms:created>
  <dcterms:modified xsi:type="dcterms:W3CDTF">2016-11-07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